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5415" w:rsidRDefault="00584EA6" w:rsidP="00920F4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Math 3305</w:t>
      </w:r>
      <w:r>
        <w:rPr>
          <w:rFonts w:ascii="Times New Roman" w:hAnsi="Times New Roman"/>
          <w:b/>
          <w:sz w:val="28"/>
          <w:szCs w:val="28"/>
        </w:rPr>
        <w:tab/>
        <w:t>Midsemester ONLINE Fall 2020</w:t>
      </w:r>
    </w:p>
    <w:p w:rsidR="00584EA6" w:rsidRDefault="00584EA6" w:rsidP="00920F4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84EA6" w:rsidRDefault="00584EA6" w:rsidP="00920F4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84EA6" w:rsidRDefault="00584EA6" w:rsidP="00920F4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Name:</w:t>
      </w:r>
    </w:p>
    <w:p w:rsidR="00584EA6" w:rsidRDefault="00584EA6" w:rsidP="00920F4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84EA6" w:rsidRDefault="00584EA6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84EA6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points off for anonymous tests</w:t>
      </w:r>
    </w:p>
    <w:p w:rsidR="00584EA6" w:rsidRDefault="00584EA6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584EA6" w:rsidRDefault="00584EA6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584EA6" w:rsidRDefault="00584EA6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Upload to CourseWare well before the late night of the due date please and double check to make sure it uploaded also.</w:t>
      </w:r>
    </w:p>
    <w:p w:rsidR="007639D2" w:rsidRDefault="007639D2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639D2" w:rsidRDefault="007639D2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o pencil, please.  Word processed or ink.  Pencil is too hard to read.</w:t>
      </w:r>
    </w:p>
    <w:p w:rsidR="007639D2" w:rsidRDefault="007639D2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639D2" w:rsidRDefault="007639D2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pen notes, open book, open internet.  No visiting with another human about your answers or material.  Be sure to cite any media or internet resources used.</w:t>
      </w:r>
      <w:bookmarkStart w:id="0" w:name="_GoBack"/>
      <w:bookmarkEnd w:id="0"/>
    </w:p>
    <w:p w:rsidR="00584EA6" w:rsidRDefault="00584EA6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584EA6" w:rsidRPr="00584EA6" w:rsidRDefault="00584EA6" w:rsidP="00920F4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84EA6">
        <w:rPr>
          <w:rFonts w:ascii="Times New Roman" w:hAnsi="Times New Roman"/>
          <w:sz w:val="28"/>
          <w:szCs w:val="28"/>
        </w:rPr>
        <w:t xml:space="preserve"> </w:t>
      </w:r>
    </w:p>
    <w:p w:rsidR="00584EA6" w:rsidRDefault="00584EA6" w:rsidP="00920F4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84EA6" w:rsidRPr="00584EA6" w:rsidRDefault="00584EA6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20F40" w:rsidRDefault="00920F40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84EA6" w:rsidRDefault="00584EA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920F40" w:rsidRDefault="00920F40" w:rsidP="00920F40">
      <w:pPr>
        <w:pBdr>
          <w:bottom w:val="single" w:sz="4" w:space="1" w:color="auto"/>
        </w:pBd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Question 1</w:t>
      </w:r>
      <w:r w:rsidR="00B04FE9">
        <w:rPr>
          <w:rFonts w:ascii="Times New Roman" w:hAnsi="Times New Roman"/>
          <w:sz w:val="24"/>
          <w:szCs w:val="24"/>
        </w:rPr>
        <w:tab/>
        <w:t>12</w:t>
      </w:r>
      <w:r>
        <w:rPr>
          <w:rFonts w:ascii="Times New Roman" w:hAnsi="Times New Roman"/>
          <w:sz w:val="24"/>
          <w:szCs w:val="24"/>
        </w:rPr>
        <w:t xml:space="preserve"> points</w:t>
      </w: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20F40" w:rsidRDefault="00920F40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n a regular tetrahedron:</w:t>
      </w:r>
    </w:p>
    <w:p w:rsidR="00920F40" w:rsidRDefault="00920F40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Sketch it’s net.</w:t>
      </w:r>
    </w:p>
    <w:p w:rsidR="00920F40" w:rsidRDefault="00920F40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Find it’s Euler number using F + V – E.</w:t>
      </w:r>
    </w:p>
    <w:p w:rsidR="00920F40" w:rsidRDefault="00920F40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If the edge length is 3 cm, find the surface area.</w:t>
      </w:r>
    </w:p>
    <w:p w:rsidR="009E6650" w:rsidRDefault="00920F40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all your work!</w:t>
      </w:r>
    </w:p>
    <w:p w:rsidR="00920F40" w:rsidRDefault="009E6650" w:rsidP="00901EB4">
      <w:pPr>
        <w:pBdr>
          <w:bottom w:val="single" w:sz="4" w:space="1" w:color="auto"/>
        </w:pBd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920F40">
        <w:rPr>
          <w:rFonts w:ascii="Times New Roman" w:hAnsi="Times New Roman"/>
          <w:sz w:val="24"/>
          <w:szCs w:val="24"/>
        </w:rPr>
        <w:lastRenderedPageBreak/>
        <w:t>Question 2</w:t>
      </w:r>
      <w:r w:rsidR="00920F40">
        <w:rPr>
          <w:rFonts w:ascii="Times New Roman" w:hAnsi="Times New Roman"/>
          <w:sz w:val="24"/>
          <w:szCs w:val="24"/>
        </w:rPr>
        <w:tab/>
        <w:t>10 points</w:t>
      </w: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E6650" w:rsidRDefault="00920F40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n triangle </w:t>
      </w:r>
      <w:r w:rsidRPr="00920F40">
        <w:rPr>
          <w:rFonts w:ascii="Times New Roman" w:hAnsi="Times New Roman"/>
          <w:i/>
          <w:sz w:val="24"/>
          <w:szCs w:val="24"/>
        </w:rPr>
        <w:t>ABC</w:t>
      </w:r>
      <w:r>
        <w:rPr>
          <w:rFonts w:ascii="Times New Roman" w:hAnsi="Times New Roman"/>
          <w:sz w:val="24"/>
          <w:szCs w:val="24"/>
        </w:rPr>
        <w:t xml:space="preserve"> with the measure of angle </w:t>
      </w:r>
      <w:r w:rsidRPr="00920F40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30 degrees and the measure of angle </w:t>
      </w:r>
      <w:r w:rsidRPr="00920F40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= 45 degrees, what is the measure of angle </w:t>
      </w:r>
      <w:r w:rsidRPr="00920F40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?  Is side AC the longest side at </w:t>
      </w:r>
      <w:r w:rsidRPr="00920F40">
        <w:rPr>
          <w:rFonts w:ascii="Times New Roman" w:hAnsi="Times New Roman"/>
          <w:position w:val="-6"/>
          <w:sz w:val="24"/>
          <w:szCs w:val="24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7.25pt" o:ole="">
            <v:imagedata r:id="rId7" o:title=""/>
          </v:shape>
          <o:OLEObject Type="Embed" ProgID="Equation.DSMT4" ShapeID="_x0000_i1025" DrawAspect="Content" ObjectID="_1665212912" r:id="rId8"/>
        </w:object>
      </w:r>
      <w:r>
        <w:rPr>
          <w:rFonts w:ascii="Times New Roman" w:hAnsi="Times New Roman"/>
          <w:sz w:val="24"/>
          <w:szCs w:val="24"/>
        </w:rPr>
        <w:t xml:space="preserve">cm?  </w:t>
      </w:r>
      <w:r w:rsidR="001C1415">
        <w:rPr>
          <w:rFonts w:ascii="Times New Roman" w:hAnsi="Times New Roman"/>
          <w:sz w:val="24"/>
          <w:szCs w:val="24"/>
        </w:rPr>
        <w:t xml:space="preserve">If </w:t>
      </w:r>
      <w:r w:rsidR="00B04FE9">
        <w:rPr>
          <w:rFonts w:ascii="Times New Roman" w:hAnsi="Times New Roman"/>
          <w:sz w:val="24"/>
          <w:szCs w:val="24"/>
        </w:rPr>
        <w:t xml:space="preserve"> it is, tell how you know</w:t>
      </w:r>
      <w:r>
        <w:rPr>
          <w:rFonts w:ascii="Times New Roman" w:hAnsi="Times New Roman"/>
          <w:sz w:val="24"/>
          <w:szCs w:val="24"/>
        </w:rPr>
        <w:t>.  If it’s not, use the Law of Sines to find the length of the shortest side.  In case you need it:  sin</w:t>
      </w:r>
      <w:r w:rsidRPr="00920F40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</w:t>
      </w:r>
      <w:r w:rsidRPr="00920F40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026" type="#_x0000_t75" style="width:11.25pt;height:9.75pt" o:ole="">
            <v:imagedata r:id="rId9" o:title=""/>
          </v:shape>
          <o:OLEObject Type="Embed" ProgID="Equation.DSMT4" ShapeID="_x0000_i1026" DrawAspect="Content" ObjectID="_1665212913" r:id="rId10"/>
        </w:object>
      </w:r>
      <w:r>
        <w:rPr>
          <w:rFonts w:ascii="Times New Roman" w:hAnsi="Times New Roman"/>
          <w:sz w:val="24"/>
          <w:szCs w:val="24"/>
        </w:rPr>
        <w:t xml:space="preserve"> .97 and cos</w:t>
      </w:r>
      <w:r w:rsidRPr="00920F40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</w:t>
      </w:r>
      <w:r w:rsidRPr="00920F40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027" type="#_x0000_t75" style="width:11.25pt;height:9.75pt" o:ole="">
            <v:imagedata r:id="rId11" o:title=""/>
          </v:shape>
          <o:OLEObject Type="Embed" ProgID="Equation.DSMT4" ShapeID="_x0000_i1027" DrawAspect="Content" ObjectID="_1665212914" r:id="rId12"/>
        </w:object>
      </w:r>
      <w:r>
        <w:rPr>
          <w:rFonts w:ascii="Times New Roman" w:hAnsi="Times New Roman"/>
          <w:sz w:val="24"/>
          <w:szCs w:val="24"/>
        </w:rPr>
        <w:t xml:space="preserve"> .82.  hint:  draw the picture!</w:t>
      </w:r>
    </w:p>
    <w:p w:rsidR="00920F40" w:rsidRDefault="009E6650" w:rsidP="00901EB4">
      <w:pPr>
        <w:pBdr>
          <w:bottom w:val="single" w:sz="4" w:space="1" w:color="auto"/>
        </w:pBd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681F8F">
        <w:rPr>
          <w:rFonts w:ascii="Times New Roman" w:hAnsi="Times New Roman"/>
          <w:sz w:val="24"/>
          <w:szCs w:val="24"/>
        </w:rPr>
        <w:lastRenderedPageBreak/>
        <w:t>Question 3</w:t>
      </w:r>
      <w:r w:rsidR="00681F8F">
        <w:rPr>
          <w:rFonts w:ascii="Times New Roman" w:hAnsi="Times New Roman"/>
          <w:sz w:val="24"/>
          <w:szCs w:val="24"/>
        </w:rPr>
        <w:tab/>
        <w:t>16</w:t>
      </w:r>
      <w:r w:rsidR="00920F40">
        <w:rPr>
          <w:rFonts w:ascii="Times New Roman" w:hAnsi="Times New Roman"/>
          <w:sz w:val="24"/>
          <w:szCs w:val="24"/>
        </w:rPr>
        <w:t xml:space="preserve"> points</w:t>
      </w: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C1415" w:rsidRDefault="00681F8F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ate the definition of an Equivalence Relation with Set </w:t>
      </w:r>
      <w:r w:rsidRPr="00681F8F">
        <w:rPr>
          <w:rFonts w:ascii="Times New Roman" w:hAnsi="Times New Roman"/>
          <w:i/>
          <w:sz w:val="24"/>
          <w:szCs w:val="24"/>
        </w:rPr>
        <w:t>S</w:t>
      </w:r>
      <w:r w:rsidR="003B4223">
        <w:rPr>
          <w:rFonts w:ascii="Times New Roman" w:hAnsi="Times New Roman"/>
          <w:i/>
          <w:sz w:val="24"/>
          <w:szCs w:val="24"/>
        </w:rPr>
        <w:t xml:space="preserve"> = </w:t>
      </w:r>
      <w:r w:rsidR="005A2512">
        <w:rPr>
          <w:rFonts w:ascii="Times New Roman" w:hAnsi="Times New Roman"/>
          <w:sz w:val="24"/>
          <w:szCs w:val="24"/>
        </w:rPr>
        <w:t>{−1,−2, 2,</w:t>
      </w:r>
      <w:r w:rsidR="003B4223">
        <w:rPr>
          <w:rFonts w:ascii="Times New Roman" w:hAnsi="Times New Roman"/>
          <w:sz w:val="24"/>
          <w:szCs w:val="24"/>
        </w:rPr>
        <w:t xml:space="preserve"> 1, </w:t>
      </w:r>
      <w:r w:rsidR="003B4223" w:rsidRPr="003B4223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028" type="#_x0000_t75" style="width:24pt;height:17.25pt" o:ole="">
            <v:imagedata r:id="rId13" o:title=""/>
          </v:shape>
          <o:OLEObject Type="Embed" ProgID="Equation.DSMT4" ShapeID="_x0000_i1028" DrawAspect="Content" ObjectID="_1665212915" r:id="rId14"/>
        </w:object>
      </w:r>
      <w:r w:rsidR="00407E2D">
        <w:rPr>
          <w:rFonts w:ascii="Times New Roman" w:hAnsi="Times New Roman"/>
          <w:sz w:val="24"/>
          <w:szCs w:val="24"/>
        </w:rPr>
        <w:t xml:space="preserve"> } and relation ~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1C1415" w:rsidRDefault="003B4223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we define ~</w:t>
      </w:r>
      <w:r w:rsidR="00681F8F">
        <w:rPr>
          <w:rFonts w:ascii="Times New Roman" w:hAnsi="Times New Roman"/>
          <w:sz w:val="24"/>
          <w:szCs w:val="24"/>
        </w:rPr>
        <w:t xml:space="preserve"> to mean </w:t>
      </w:r>
      <w:r w:rsidR="00681F8F" w:rsidRPr="00681F8F">
        <w:rPr>
          <w:rFonts w:ascii="Times New Roman" w:hAnsi="Times New Roman"/>
          <w:i/>
          <w:sz w:val="24"/>
          <w:szCs w:val="24"/>
        </w:rPr>
        <w:t>a</w:t>
      </w:r>
      <w:r w:rsidR="00681F8F">
        <w:rPr>
          <w:rFonts w:ascii="Times New Roman" w:hAnsi="Times New Roman"/>
          <w:sz w:val="24"/>
          <w:szCs w:val="24"/>
        </w:rPr>
        <w:t xml:space="preserve"> ~ </w:t>
      </w:r>
      <w:r w:rsidR="00681F8F" w:rsidRPr="00681F8F">
        <w:rPr>
          <w:rFonts w:ascii="Times New Roman" w:hAnsi="Times New Roman"/>
          <w:i/>
          <w:sz w:val="24"/>
          <w:szCs w:val="24"/>
        </w:rPr>
        <w:t>b</w:t>
      </w:r>
      <w:r w:rsidR="00681F8F">
        <w:rPr>
          <w:rFonts w:ascii="Times New Roman" w:hAnsi="Times New Roman"/>
          <w:sz w:val="24"/>
          <w:szCs w:val="24"/>
        </w:rPr>
        <w:t xml:space="preserve"> whenever </w:t>
      </w:r>
      <w:r w:rsidR="005A2512" w:rsidRPr="005A2512">
        <w:rPr>
          <w:rFonts w:ascii="Times New Roman" w:hAnsi="Times New Roman"/>
          <w:position w:val="-10"/>
          <w:sz w:val="24"/>
          <w:szCs w:val="24"/>
        </w:rPr>
        <w:object w:dxaOrig="1120" w:dyaOrig="360">
          <v:shape id="_x0000_i1029" type="#_x0000_t75" style="width:56.25pt;height:18pt" o:ole="">
            <v:imagedata r:id="rId15" o:title=""/>
          </v:shape>
          <o:OLEObject Type="Embed" ProgID="Equation.DSMT4" ShapeID="_x0000_i1029" DrawAspect="Content" ObjectID="_1665212916" r:id="rId16"/>
        </w:object>
      </w:r>
      <w:r w:rsidR="00681F8F">
        <w:rPr>
          <w:rFonts w:ascii="Times New Roman" w:hAnsi="Times New Roman"/>
          <w:sz w:val="24"/>
          <w:szCs w:val="24"/>
        </w:rPr>
        <w:t xml:space="preserve">, do we have an equivalence relation or not?  </w:t>
      </w:r>
    </w:p>
    <w:p w:rsidR="00901EB4" w:rsidRDefault="003B4223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e very specific in your answer, </w:t>
      </w:r>
      <w:r w:rsidR="00901EB4">
        <w:rPr>
          <w:rFonts w:ascii="Times New Roman" w:hAnsi="Times New Roman"/>
          <w:sz w:val="24"/>
          <w:szCs w:val="24"/>
        </w:rPr>
        <w:t>list the</w:t>
      </w:r>
      <w:r w:rsidR="009D2D09">
        <w:rPr>
          <w:rFonts w:ascii="Times New Roman" w:hAnsi="Times New Roman"/>
          <w:sz w:val="24"/>
          <w:szCs w:val="24"/>
        </w:rPr>
        <w:t xml:space="preserve"> elements and </w:t>
      </w:r>
      <w:r>
        <w:rPr>
          <w:rFonts w:ascii="Times New Roman" w:hAnsi="Times New Roman"/>
          <w:sz w:val="24"/>
          <w:szCs w:val="24"/>
        </w:rPr>
        <w:t xml:space="preserve">show all 3 criteria and whether it is successful or </w:t>
      </w:r>
      <w:r w:rsidR="009D2D09">
        <w:rPr>
          <w:rFonts w:ascii="Times New Roman" w:hAnsi="Times New Roman"/>
          <w:sz w:val="24"/>
          <w:szCs w:val="24"/>
        </w:rPr>
        <w:t>fails explicitly.</w:t>
      </w:r>
    </w:p>
    <w:p w:rsidR="00901EB4" w:rsidRDefault="00901EB4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681F8F" w:rsidRDefault="00B04FE9" w:rsidP="00B04FE9">
      <w:pPr>
        <w:pBdr>
          <w:bottom w:val="single" w:sz="4" w:space="1" w:color="auto"/>
        </w:pBd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Question 4</w:t>
      </w:r>
      <w:r>
        <w:rPr>
          <w:rFonts w:ascii="Times New Roman" w:hAnsi="Times New Roman"/>
          <w:sz w:val="24"/>
          <w:szCs w:val="24"/>
        </w:rPr>
        <w:tab/>
        <w:t>12 points</w:t>
      </w: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4FE9" w:rsidRDefault="00B04F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n the line segment with endpoints </w:t>
      </w:r>
      <w:r w:rsidRPr="00B04FE9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(1, 1) and </w:t>
      </w:r>
      <w:r w:rsidRPr="00B04FE9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= (3, −4) graph and describe the two following transformations</w:t>
      </w:r>
      <w:r w:rsidR="00901EB4">
        <w:rPr>
          <w:rFonts w:ascii="Times New Roman" w:hAnsi="Times New Roman"/>
          <w:sz w:val="24"/>
          <w:szCs w:val="24"/>
        </w:rPr>
        <w:t xml:space="preserve"> using vocabulary from the class</w:t>
      </w:r>
      <w:r>
        <w:rPr>
          <w:rFonts w:ascii="Times New Roman" w:hAnsi="Times New Roman"/>
          <w:sz w:val="24"/>
          <w:szCs w:val="24"/>
        </w:rPr>
        <w:t>.</w:t>
      </w:r>
      <w:r w:rsidR="00B85622">
        <w:rPr>
          <w:rFonts w:ascii="Times New Roman" w:hAnsi="Times New Roman"/>
          <w:sz w:val="24"/>
          <w:szCs w:val="24"/>
        </w:rPr>
        <w:t xml:space="preserve">  Use the same line segment; the second transformation is on the next page.</w:t>
      </w: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4FE9" w:rsidRDefault="00B04F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 w:rsidRPr="00B04FE9">
        <w:rPr>
          <w:rFonts w:ascii="Times New Roman" w:hAnsi="Times New Roman"/>
          <w:position w:val="-10"/>
          <w:sz w:val="24"/>
          <w:szCs w:val="24"/>
        </w:rPr>
        <w:object w:dxaOrig="2180" w:dyaOrig="320">
          <v:shape id="_x0000_i1030" type="#_x0000_t75" style="width:108.75pt;height:15.75pt" o:ole="">
            <v:imagedata r:id="rId17" o:title=""/>
          </v:shape>
          <o:OLEObject Type="Embed" ProgID="Equation.DSMT4" ShapeID="_x0000_i1030" DrawAspect="Content" ObjectID="_1665212917" r:id="rId18"/>
        </w:object>
      </w:r>
      <w:r>
        <w:rPr>
          <w:rFonts w:ascii="Times New Roman" w:hAnsi="Times New Roman"/>
          <w:sz w:val="24"/>
          <w:szCs w:val="24"/>
        </w:rPr>
        <w:tab/>
        <w:t>sketch the result and compare it to the original segment</w:t>
      </w: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757D215C" wp14:editId="5C75AA3A">
            <wp:extent cx="4180205" cy="4039235"/>
            <wp:effectExtent l="0" t="0" r="0" b="0"/>
            <wp:docPr id="48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4FE9" w:rsidRDefault="00B04F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ab/>
      </w:r>
      <w:r w:rsidRPr="00B04FE9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031" type="#_x0000_t75" style="width:89.25pt;height:15.75pt" o:ole="">
            <v:imagedata r:id="rId20" o:title=""/>
          </v:shape>
          <o:OLEObject Type="Embed" ProgID="Equation.DSMT4" ShapeID="_x0000_i1031" DrawAspect="Content" ObjectID="_1665212918" r:id="rId21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sketch the result and compare it to the original segment</w:t>
      </w: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5622" w:rsidRDefault="00B85622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757D215C" wp14:editId="5C75AA3A">
            <wp:extent cx="4180205" cy="4039235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4FE9" w:rsidRDefault="00B04F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01EB4" w:rsidRDefault="00901EB4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B04FE9" w:rsidRDefault="00B04FE9" w:rsidP="00B04FE9">
      <w:pPr>
        <w:pBdr>
          <w:bottom w:val="single" w:sz="4" w:space="1" w:color="auto"/>
        </w:pBd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Question 5</w:t>
      </w:r>
      <w:r>
        <w:rPr>
          <w:rFonts w:ascii="Times New Roman" w:hAnsi="Times New Roman"/>
          <w:sz w:val="24"/>
          <w:szCs w:val="24"/>
        </w:rPr>
        <w:tab/>
        <w:t>8 points</w:t>
      </w: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4FE9" w:rsidRDefault="00B04F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n a 30-60-90 triangle with the side across from the 30 degree angle having length 2 cm, what is the length of the hypotenuse?</w:t>
      </w:r>
    </w:p>
    <w:p w:rsidR="00AF1BDA" w:rsidRDefault="00AF1BDA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B4223" w:rsidRDefault="003B4223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B4223" w:rsidRDefault="003B4223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F1BDA" w:rsidRDefault="00C902DD" w:rsidP="00C902DD">
      <w:pPr>
        <w:pBdr>
          <w:bottom w:val="single" w:sz="4" w:space="1" w:color="auto"/>
        </w:pBd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Question 6</w:t>
      </w:r>
      <w:r>
        <w:rPr>
          <w:rFonts w:ascii="Times New Roman" w:hAnsi="Times New Roman"/>
          <w:sz w:val="24"/>
          <w:szCs w:val="24"/>
        </w:rPr>
        <w:tab/>
        <w:t xml:space="preserve">Short answers </w:t>
      </w:r>
      <w:r w:rsidR="00682A5A">
        <w:rPr>
          <w:rFonts w:ascii="Times New Roman" w:hAnsi="Times New Roman"/>
          <w:sz w:val="24"/>
          <w:szCs w:val="24"/>
        </w:rPr>
        <w:t>A: 6; B: 4; C:10</w:t>
      </w:r>
      <w:r w:rsidR="002E43E9">
        <w:rPr>
          <w:rFonts w:ascii="Times New Roman" w:hAnsi="Times New Roman"/>
          <w:sz w:val="24"/>
          <w:szCs w:val="24"/>
        </w:rPr>
        <w:t>; D: 4</w:t>
      </w:r>
      <w:r w:rsidR="00682A5A">
        <w:rPr>
          <w:rFonts w:ascii="Times New Roman" w:hAnsi="Times New Roman"/>
          <w:sz w:val="24"/>
          <w:szCs w:val="24"/>
        </w:rPr>
        <w:t>; E: 6</w:t>
      </w:r>
      <w:r w:rsidR="002E43E9">
        <w:rPr>
          <w:rFonts w:ascii="Times New Roman" w:hAnsi="Times New Roman"/>
          <w:sz w:val="24"/>
          <w:szCs w:val="24"/>
        </w:rPr>
        <w:tab/>
      </w:r>
      <w:r w:rsidR="002E43E9">
        <w:rPr>
          <w:rFonts w:ascii="Times New Roman" w:hAnsi="Times New Roman"/>
          <w:sz w:val="24"/>
          <w:szCs w:val="24"/>
        </w:rPr>
        <w:tab/>
        <w:t xml:space="preserve">total:  </w:t>
      </w:r>
      <w:r w:rsidR="00682A5A">
        <w:rPr>
          <w:rFonts w:ascii="Times New Roman" w:hAnsi="Times New Roman"/>
          <w:sz w:val="24"/>
          <w:szCs w:val="24"/>
        </w:rPr>
        <w:t>30</w:t>
      </w:r>
      <w:r w:rsidR="002E43E9">
        <w:rPr>
          <w:rFonts w:ascii="Times New Roman" w:hAnsi="Times New Roman"/>
          <w:sz w:val="24"/>
          <w:szCs w:val="24"/>
        </w:rPr>
        <w:t xml:space="preserve"> points</w:t>
      </w:r>
    </w:p>
    <w:p w:rsidR="002E5041" w:rsidRDefault="002E5041" w:rsidP="002E5041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0E1DF1" w:rsidRPr="002E5041" w:rsidRDefault="00AF1BDA" w:rsidP="002E504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041">
        <w:rPr>
          <w:rFonts w:ascii="Times New Roman" w:hAnsi="Times New Roman"/>
          <w:sz w:val="24"/>
          <w:szCs w:val="24"/>
        </w:rPr>
        <w:t xml:space="preserve">Given the statement:  </w:t>
      </w:r>
    </w:p>
    <w:p w:rsidR="00AF1BDA" w:rsidRDefault="00AF1BDA" w:rsidP="002E5041">
      <w:pPr>
        <w:pStyle w:val="ListParagraph"/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2E5041">
        <w:rPr>
          <w:rFonts w:ascii="Times New Roman" w:hAnsi="Times New Roman"/>
          <w:sz w:val="24"/>
          <w:szCs w:val="24"/>
        </w:rPr>
        <w:t>If a Euclidean triangle is equilateral, then it is equiangular.</w:t>
      </w:r>
    </w:p>
    <w:p w:rsidR="002E5041" w:rsidRDefault="002E5041" w:rsidP="002E5041">
      <w:pPr>
        <w:pStyle w:val="ListParagraph"/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2E5041" w:rsidRPr="002E5041" w:rsidRDefault="002E5041" w:rsidP="002E5041">
      <w:pPr>
        <w:pStyle w:val="ListParagraph"/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AF1BDA" w:rsidRPr="002E5041" w:rsidRDefault="00AF1BDA" w:rsidP="002E504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041">
        <w:rPr>
          <w:rFonts w:ascii="Times New Roman" w:hAnsi="Times New Roman"/>
          <w:sz w:val="24"/>
          <w:szCs w:val="24"/>
        </w:rPr>
        <w:t>Give the converse and state whether or not it’s true.</w:t>
      </w: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P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F1BDA" w:rsidRPr="002E5041" w:rsidRDefault="00AF1BDA" w:rsidP="002E504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041">
        <w:rPr>
          <w:rFonts w:ascii="Times New Roman" w:hAnsi="Times New Roman"/>
          <w:sz w:val="24"/>
          <w:szCs w:val="24"/>
        </w:rPr>
        <w:t>Give the inverse and state whether or not it’s true.</w:t>
      </w: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P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F1BDA" w:rsidRPr="002E5041" w:rsidRDefault="00AF1BDA" w:rsidP="002E504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041">
        <w:rPr>
          <w:rFonts w:ascii="Times New Roman" w:hAnsi="Times New Roman"/>
          <w:sz w:val="24"/>
          <w:szCs w:val="24"/>
        </w:rPr>
        <w:t>Give the contrapositive and state whether or not it’s true.</w:t>
      </w: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P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902DD" w:rsidRDefault="00AF1BDA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C902DD" w:rsidRDefault="00C902DD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902DD" w:rsidRDefault="00C902DD" w:rsidP="00FC216A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ab/>
        <w:t xml:space="preserve">Find the distance between these 2 points in </w:t>
      </w:r>
      <w:r w:rsidRPr="00C902DD">
        <w:rPr>
          <w:rFonts w:ascii="Times New Roman" w:hAnsi="Times New Roman"/>
          <w:i/>
          <w:sz w:val="24"/>
          <w:szCs w:val="24"/>
        </w:rPr>
        <w:t>x-y-z</w:t>
      </w:r>
      <w:r>
        <w:rPr>
          <w:rFonts w:ascii="Times New Roman" w:hAnsi="Times New Roman"/>
          <w:sz w:val="24"/>
          <w:szCs w:val="24"/>
        </w:rPr>
        <w:t xml:space="preserve"> space.  Leave your answer as an irrational number.  </w:t>
      </w:r>
      <w:r w:rsidRPr="00C902DD">
        <w:rPr>
          <w:rFonts w:ascii="Times New Roman" w:hAnsi="Times New Roman"/>
          <w:i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 xml:space="preserve">= (1, 3, 5) and </w:t>
      </w:r>
      <w:r w:rsidRPr="00C902DD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= (1, −3, 10)</w:t>
      </w:r>
    </w:p>
    <w:p w:rsidR="00C902DD" w:rsidRDefault="00C902DD" w:rsidP="00C902DD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C.</w:t>
      </w: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902DD" w:rsidRPr="002E5041" w:rsidRDefault="002E43E9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E5041">
        <w:rPr>
          <w:rFonts w:ascii="Times New Roman" w:hAnsi="Times New Roman"/>
          <w:sz w:val="24"/>
          <w:szCs w:val="24"/>
        </w:rPr>
        <w:t xml:space="preserve">Given </w:t>
      </w:r>
      <w:r w:rsidRPr="002E43E9">
        <w:rPr>
          <w:position w:val="-6"/>
        </w:rPr>
        <w:object w:dxaOrig="680" w:dyaOrig="279">
          <v:shape id="_x0000_i1032" type="#_x0000_t75" style="width:33.75pt;height:14.25pt" o:ole="">
            <v:imagedata r:id="rId22" o:title=""/>
          </v:shape>
          <o:OLEObject Type="Embed" ProgID="Equation.DSMT4" ShapeID="_x0000_i1032" DrawAspect="Content" ObjectID="_1665212919" r:id="rId23"/>
        </w:object>
      </w:r>
      <w:r w:rsidRPr="002E5041">
        <w:rPr>
          <w:rFonts w:ascii="Times New Roman" w:hAnsi="Times New Roman"/>
          <w:sz w:val="24"/>
          <w:szCs w:val="24"/>
        </w:rPr>
        <w:t>with angle C the right angle.  The length of side CB is 5 inches and the length of side AB is 7 inches.  Find the length of side AC.  Find the sin(</w:t>
      </w:r>
      <w:r w:rsidRPr="002E5041">
        <w:rPr>
          <w:rFonts w:ascii="Times New Roman" w:hAnsi="Times New Roman"/>
          <w:i/>
          <w:sz w:val="24"/>
          <w:szCs w:val="24"/>
        </w:rPr>
        <w:t>A</w:t>
      </w:r>
      <w:r w:rsidRPr="002E5041">
        <w:rPr>
          <w:rFonts w:ascii="Times New Roman" w:hAnsi="Times New Roman"/>
          <w:sz w:val="24"/>
          <w:szCs w:val="24"/>
        </w:rPr>
        <w:t xml:space="preserve">), the </w:t>
      </w:r>
      <w:r w:rsidR="0024701C" w:rsidRPr="002E5041">
        <w:rPr>
          <w:rFonts w:ascii="Times New Roman" w:hAnsi="Times New Roman"/>
          <w:sz w:val="24"/>
          <w:szCs w:val="24"/>
        </w:rPr>
        <w:t>cos</w:t>
      </w:r>
      <w:r w:rsidRPr="002E5041">
        <w:rPr>
          <w:rFonts w:ascii="Times New Roman" w:hAnsi="Times New Roman"/>
          <w:sz w:val="24"/>
          <w:szCs w:val="24"/>
        </w:rPr>
        <w:t>(</w:t>
      </w:r>
      <w:r w:rsidRPr="002E5041">
        <w:rPr>
          <w:rFonts w:ascii="Times New Roman" w:hAnsi="Times New Roman"/>
          <w:i/>
          <w:sz w:val="24"/>
          <w:szCs w:val="24"/>
        </w:rPr>
        <w:t>A</w:t>
      </w:r>
      <w:r w:rsidRPr="002E5041">
        <w:rPr>
          <w:rFonts w:ascii="Times New Roman" w:hAnsi="Times New Roman"/>
          <w:sz w:val="24"/>
          <w:szCs w:val="24"/>
        </w:rPr>
        <w:t>), and the tan(</w:t>
      </w:r>
      <w:r w:rsidRPr="002E5041">
        <w:rPr>
          <w:rFonts w:ascii="Times New Roman" w:hAnsi="Times New Roman"/>
          <w:i/>
          <w:sz w:val="24"/>
          <w:szCs w:val="24"/>
        </w:rPr>
        <w:t>A</w:t>
      </w:r>
      <w:r w:rsidRPr="002E5041">
        <w:rPr>
          <w:rFonts w:ascii="Times New Roman" w:hAnsi="Times New Roman"/>
          <w:sz w:val="24"/>
          <w:szCs w:val="24"/>
        </w:rPr>
        <w:t>).</w:t>
      </w:r>
      <w:r w:rsidR="002E5041" w:rsidRPr="002E5041">
        <w:rPr>
          <w:rFonts w:ascii="Times New Roman" w:hAnsi="Times New Roman"/>
          <w:sz w:val="24"/>
          <w:szCs w:val="24"/>
        </w:rPr>
        <w:t xml:space="preserve">  Do not rationalize the fractions.</w:t>
      </w: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5041" w:rsidRPr="002E5041" w:rsidRDefault="002E5041" w:rsidP="002E504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4701C" w:rsidRDefault="0024701C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43E9" w:rsidRDefault="002E43E9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ab/>
        <w:t>Calculate the radius of the base</w:t>
      </w:r>
      <w:r w:rsidR="00E2193D">
        <w:rPr>
          <w:rFonts w:ascii="Times New Roman" w:hAnsi="Times New Roman"/>
          <w:sz w:val="24"/>
          <w:szCs w:val="24"/>
        </w:rPr>
        <w:t xml:space="preserve"> of a right circular cone with v</w:t>
      </w:r>
      <w:r>
        <w:rPr>
          <w:rFonts w:ascii="Times New Roman" w:hAnsi="Times New Roman"/>
          <w:sz w:val="24"/>
          <w:szCs w:val="24"/>
        </w:rPr>
        <w:t>olume 15 cubic units and he</w:t>
      </w:r>
      <w:r w:rsidR="00E2193D">
        <w:rPr>
          <w:rFonts w:ascii="Times New Roman" w:hAnsi="Times New Roman"/>
          <w:sz w:val="24"/>
          <w:szCs w:val="24"/>
        </w:rPr>
        <w:t>ight 3 units.  The formula for v</w:t>
      </w:r>
      <w:r>
        <w:rPr>
          <w:rFonts w:ascii="Times New Roman" w:hAnsi="Times New Roman"/>
          <w:sz w:val="24"/>
          <w:szCs w:val="24"/>
        </w:rPr>
        <w:t xml:space="preserve">olume is </w:t>
      </w:r>
      <w:r w:rsidRPr="002E43E9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1033" type="#_x0000_t75" style="width:56.25pt;height:30.75pt" o:ole="">
            <v:imagedata r:id="rId24" o:title=""/>
          </v:shape>
          <o:OLEObject Type="Embed" ProgID="Equation.DSMT4" ShapeID="_x0000_i1033" DrawAspect="Content" ObjectID="_1665212920" r:id="rId25"/>
        </w:object>
      </w:r>
      <w:r>
        <w:rPr>
          <w:rFonts w:ascii="Times New Roman" w:hAnsi="Times New Roman"/>
          <w:sz w:val="24"/>
          <w:szCs w:val="24"/>
        </w:rPr>
        <w:t>.  Leave your answer in simplest irrational form.</w:t>
      </w: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43E9" w:rsidRDefault="002E43E9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43E9" w:rsidRDefault="00682A5A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.</w:t>
      </w:r>
      <w:r>
        <w:rPr>
          <w:rFonts w:ascii="Times New Roman" w:hAnsi="Times New Roman"/>
          <w:sz w:val="24"/>
          <w:szCs w:val="24"/>
        </w:rPr>
        <w:tab/>
        <w:t xml:space="preserve">Convert 20 degrees to radian measure.  Convert </w:t>
      </w:r>
      <w:r w:rsidRPr="00682A5A">
        <w:rPr>
          <w:rFonts w:ascii="Times New Roman" w:hAnsi="Times New Roman"/>
          <w:position w:val="-24"/>
          <w:sz w:val="24"/>
          <w:szCs w:val="24"/>
        </w:rPr>
        <w:object w:dxaOrig="260" w:dyaOrig="620">
          <v:shape id="_x0000_i1034" type="#_x0000_t75" style="width:12.75pt;height:30.75pt" o:ole="">
            <v:imagedata r:id="rId26" o:title=""/>
          </v:shape>
          <o:OLEObject Type="Embed" ProgID="Equation.DSMT4" ShapeID="_x0000_i1034" DrawAspect="Content" ObjectID="_1665212921" r:id="rId27"/>
        </w:object>
      </w:r>
      <w:r>
        <w:rPr>
          <w:rFonts w:ascii="Times New Roman" w:hAnsi="Times New Roman"/>
          <w:sz w:val="24"/>
          <w:szCs w:val="24"/>
        </w:rPr>
        <w:t xml:space="preserve"> to degrees.</w:t>
      </w: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5041" w:rsidRDefault="002E5041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2E43E9" w:rsidRDefault="002E43E9" w:rsidP="00682A5A">
      <w:pPr>
        <w:pBdr>
          <w:bottom w:val="single" w:sz="4" w:space="1" w:color="auto"/>
        </w:pBd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tra Credit:</w:t>
      </w:r>
      <w:r w:rsidR="002E5041">
        <w:rPr>
          <w:rFonts w:ascii="Times New Roman" w:hAnsi="Times New Roman"/>
          <w:sz w:val="24"/>
          <w:szCs w:val="24"/>
        </w:rPr>
        <w:tab/>
      </w:r>
      <w:r w:rsidR="002E5041">
        <w:rPr>
          <w:rFonts w:ascii="Times New Roman" w:hAnsi="Times New Roman"/>
          <w:sz w:val="24"/>
          <w:szCs w:val="24"/>
        </w:rPr>
        <w:tab/>
        <w:t>10 points</w:t>
      </w:r>
      <w:r w:rsidR="00682A5A" w:rsidRPr="00682A5A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35" type="#_x0000_t75" style="width:9pt;height:14.25pt" o:ole="">
            <v:imagedata r:id="rId28" o:title=""/>
          </v:shape>
          <o:OLEObject Type="Embed" ProgID="Equation.DSMT4" ShapeID="_x0000_i1035" DrawAspect="Content" ObjectID="_1665212922" r:id="rId29"/>
        </w:object>
      </w:r>
    </w:p>
    <w:p w:rsidR="002E43E9" w:rsidRDefault="002E43E9" w:rsidP="002E43E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D60638" w:rsidRDefault="00D60638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sine of angle </w:t>
      </w:r>
      <w:r w:rsidR="002E5041">
        <w:rPr>
          <w:rFonts w:ascii="Times New Roman" w:hAnsi="Times New Roman"/>
          <w:sz w:val="24"/>
          <w:szCs w:val="24"/>
        </w:rPr>
        <w:t xml:space="preserve">A is .35.  What is the sine of </w:t>
      </w:r>
      <w:r>
        <w:rPr>
          <w:rFonts w:ascii="Times New Roman" w:hAnsi="Times New Roman"/>
          <w:sz w:val="24"/>
          <w:szCs w:val="24"/>
        </w:rPr>
        <w:t>angle B and how do you know?</w:t>
      </w:r>
    </w:p>
    <w:p w:rsidR="002E43E9" w:rsidRPr="000E1DF1" w:rsidRDefault="00D60638" w:rsidP="000E1DF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638040" cy="29978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040" cy="2997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3E9" w:rsidRPr="00321E75">
        <w:rPr>
          <w:rFonts w:ascii="Times New Roman" w:hAnsi="Times New Roman"/>
          <w:b/>
          <w:sz w:val="36"/>
          <w:szCs w:val="36"/>
        </w:rPr>
        <w:tab/>
      </w: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E43E9" w:rsidRDefault="002E43E9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F1BDA" w:rsidRDefault="00AF1BDA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F1BDA" w:rsidRPr="00920F40" w:rsidRDefault="00AF1BDA" w:rsidP="00920F4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AF1BDA" w:rsidRPr="00920F40" w:rsidSect="00905415">
      <w:foot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5041" w:rsidRDefault="002E5041" w:rsidP="002E5041">
      <w:pPr>
        <w:spacing w:after="0" w:line="240" w:lineRule="auto"/>
      </w:pPr>
      <w:r>
        <w:separator/>
      </w:r>
    </w:p>
  </w:endnote>
  <w:endnote w:type="continuationSeparator" w:id="0">
    <w:p w:rsidR="002E5041" w:rsidRDefault="002E5041" w:rsidP="002E50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2810212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E5041" w:rsidRDefault="002E504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39D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E5041" w:rsidRDefault="002E50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5041" w:rsidRDefault="002E5041" w:rsidP="002E5041">
      <w:pPr>
        <w:spacing w:after="0" w:line="240" w:lineRule="auto"/>
      </w:pPr>
      <w:r>
        <w:separator/>
      </w:r>
    </w:p>
  </w:footnote>
  <w:footnote w:type="continuationSeparator" w:id="0">
    <w:p w:rsidR="002E5041" w:rsidRDefault="002E5041" w:rsidP="002E50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562016"/>
    <w:multiLevelType w:val="hybridMultilevel"/>
    <w:tmpl w:val="EFEA6F58"/>
    <w:lvl w:ilvl="0" w:tplc="D7440974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FE69AD"/>
    <w:multiLevelType w:val="hybridMultilevel"/>
    <w:tmpl w:val="0EE029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BF1B10"/>
    <w:multiLevelType w:val="hybridMultilevel"/>
    <w:tmpl w:val="76A2A022"/>
    <w:lvl w:ilvl="0" w:tplc="06B24D28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93E1994"/>
    <w:multiLevelType w:val="hybridMultilevel"/>
    <w:tmpl w:val="6F22DB44"/>
    <w:lvl w:ilvl="0" w:tplc="04090015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20F40"/>
    <w:rsid w:val="000006E1"/>
    <w:rsid w:val="0000089F"/>
    <w:rsid w:val="00001F0C"/>
    <w:rsid w:val="0000224C"/>
    <w:rsid w:val="00002D09"/>
    <w:rsid w:val="00005C89"/>
    <w:rsid w:val="0001055C"/>
    <w:rsid w:val="00011D1F"/>
    <w:rsid w:val="00011D72"/>
    <w:rsid w:val="0001368A"/>
    <w:rsid w:val="00017329"/>
    <w:rsid w:val="00021690"/>
    <w:rsid w:val="00021B9C"/>
    <w:rsid w:val="000223CB"/>
    <w:rsid w:val="00024272"/>
    <w:rsid w:val="000242BE"/>
    <w:rsid w:val="0002486D"/>
    <w:rsid w:val="00032BF0"/>
    <w:rsid w:val="00033EA7"/>
    <w:rsid w:val="000365E0"/>
    <w:rsid w:val="00041CF5"/>
    <w:rsid w:val="00044087"/>
    <w:rsid w:val="000473DC"/>
    <w:rsid w:val="000512F2"/>
    <w:rsid w:val="0005134D"/>
    <w:rsid w:val="00051F4C"/>
    <w:rsid w:val="0005564C"/>
    <w:rsid w:val="00055A92"/>
    <w:rsid w:val="00056ABF"/>
    <w:rsid w:val="00057133"/>
    <w:rsid w:val="00057C67"/>
    <w:rsid w:val="00064C73"/>
    <w:rsid w:val="0006553B"/>
    <w:rsid w:val="000712C0"/>
    <w:rsid w:val="00071709"/>
    <w:rsid w:val="000761D7"/>
    <w:rsid w:val="000812E5"/>
    <w:rsid w:val="00081B5E"/>
    <w:rsid w:val="000836B8"/>
    <w:rsid w:val="0008385B"/>
    <w:rsid w:val="0009101A"/>
    <w:rsid w:val="000950A6"/>
    <w:rsid w:val="00095D93"/>
    <w:rsid w:val="0009663C"/>
    <w:rsid w:val="000A705F"/>
    <w:rsid w:val="000A7D4D"/>
    <w:rsid w:val="000B635A"/>
    <w:rsid w:val="000C0C43"/>
    <w:rsid w:val="000C3095"/>
    <w:rsid w:val="000C3849"/>
    <w:rsid w:val="000C6670"/>
    <w:rsid w:val="000C6775"/>
    <w:rsid w:val="000C751F"/>
    <w:rsid w:val="000C7E40"/>
    <w:rsid w:val="000D36A7"/>
    <w:rsid w:val="000D4609"/>
    <w:rsid w:val="000D6221"/>
    <w:rsid w:val="000D7664"/>
    <w:rsid w:val="000E0140"/>
    <w:rsid w:val="000E1DF1"/>
    <w:rsid w:val="000E368E"/>
    <w:rsid w:val="000F27B7"/>
    <w:rsid w:val="000F5067"/>
    <w:rsid w:val="000F59E9"/>
    <w:rsid w:val="000F66BC"/>
    <w:rsid w:val="001041BB"/>
    <w:rsid w:val="00106E0E"/>
    <w:rsid w:val="0010730A"/>
    <w:rsid w:val="00111FD1"/>
    <w:rsid w:val="001123A8"/>
    <w:rsid w:val="00115AD2"/>
    <w:rsid w:val="00115C13"/>
    <w:rsid w:val="00124AEC"/>
    <w:rsid w:val="0013103A"/>
    <w:rsid w:val="0013616C"/>
    <w:rsid w:val="00141099"/>
    <w:rsid w:val="001417AC"/>
    <w:rsid w:val="00144B50"/>
    <w:rsid w:val="001455F3"/>
    <w:rsid w:val="00146D51"/>
    <w:rsid w:val="001522D7"/>
    <w:rsid w:val="00154E59"/>
    <w:rsid w:val="00160A08"/>
    <w:rsid w:val="00162BFB"/>
    <w:rsid w:val="00164482"/>
    <w:rsid w:val="001657D9"/>
    <w:rsid w:val="00170D98"/>
    <w:rsid w:val="00175A98"/>
    <w:rsid w:val="0018287E"/>
    <w:rsid w:val="00182DCA"/>
    <w:rsid w:val="00187088"/>
    <w:rsid w:val="00191C0C"/>
    <w:rsid w:val="00193013"/>
    <w:rsid w:val="00195E13"/>
    <w:rsid w:val="00197BDC"/>
    <w:rsid w:val="001A1855"/>
    <w:rsid w:val="001A3E29"/>
    <w:rsid w:val="001A6C24"/>
    <w:rsid w:val="001A6CA2"/>
    <w:rsid w:val="001C1415"/>
    <w:rsid w:val="001C16C2"/>
    <w:rsid w:val="001C45CF"/>
    <w:rsid w:val="001D070C"/>
    <w:rsid w:val="001D1120"/>
    <w:rsid w:val="001D4A1A"/>
    <w:rsid w:val="001D5E0D"/>
    <w:rsid w:val="001E22A8"/>
    <w:rsid w:val="001E3113"/>
    <w:rsid w:val="001F2B4C"/>
    <w:rsid w:val="001F3AC0"/>
    <w:rsid w:val="001F5C3F"/>
    <w:rsid w:val="00200AA2"/>
    <w:rsid w:val="002010DF"/>
    <w:rsid w:val="00202420"/>
    <w:rsid w:val="00202A75"/>
    <w:rsid w:val="00205D0F"/>
    <w:rsid w:val="00206D97"/>
    <w:rsid w:val="002071F6"/>
    <w:rsid w:val="002139F7"/>
    <w:rsid w:val="0021573B"/>
    <w:rsid w:val="002163A2"/>
    <w:rsid w:val="00217233"/>
    <w:rsid w:val="0022010E"/>
    <w:rsid w:val="002202D2"/>
    <w:rsid w:val="00222433"/>
    <w:rsid w:val="00223BC2"/>
    <w:rsid w:val="00225E8C"/>
    <w:rsid w:val="00235146"/>
    <w:rsid w:val="002436F0"/>
    <w:rsid w:val="00246BF5"/>
    <w:rsid w:val="0024701C"/>
    <w:rsid w:val="00250C39"/>
    <w:rsid w:val="00253521"/>
    <w:rsid w:val="00256298"/>
    <w:rsid w:val="00261A99"/>
    <w:rsid w:val="00262551"/>
    <w:rsid w:val="00264F8D"/>
    <w:rsid w:val="002651C1"/>
    <w:rsid w:val="00272DD0"/>
    <w:rsid w:val="0027567B"/>
    <w:rsid w:val="00276810"/>
    <w:rsid w:val="002775B5"/>
    <w:rsid w:val="00277D8D"/>
    <w:rsid w:val="00280502"/>
    <w:rsid w:val="00282BF2"/>
    <w:rsid w:val="0028383C"/>
    <w:rsid w:val="0029057D"/>
    <w:rsid w:val="00297538"/>
    <w:rsid w:val="002A2C09"/>
    <w:rsid w:val="002A6AC7"/>
    <w:rsid w:val="002A70DD"/>
    <w:rsid w:val="002A7D2B"/>
    <w:rsid w:val="002B1DFA"/>
    <w:rsid w:val="002B2AF4"/>
    <w:rsid w:val="002B3BC0"/>
    <w:rsid w:val="002B4664"/>
    <w:rsid w:val="002B64E0"/>
    <w:rsid w:val="002B6E26"/>
    <w:rsid w:val="002C100A"/>
    <w:rsid w:val="002C1E53"/>
    <w:rsid w:val="002C265A"/>
    <w:rsid w:val="002C30C5"/>
    <w:rsid w:val="002D5B4A"/>
    <w:rsid w:val="002D726E"/>
    <w:rsid w:val="002E13EF"/>
    <w:rsid w:val="002E1F9F"/>
    <w:rsid w:val="002E3695"/>
    <w:rsid w:val="002E3AF1"/>
    <w:rsid w:val="002E43E9"/>
    <w:rsid w:val="002E5041"/>
    <w:rsid w:val="002F06EC"/>
    <w:rsid w:val="002F1E77"/>
    <w:rsid w:val="002F2AB2"/>
    <w:rsid w:val="002F5AC8"/>
    <w:rsid w:val="00301EBC"/>
    <w:rsid w:val="00302833"/>
    <w:rsid w:val="00307B2E"/>
    <w:rsid w:val="00312EE7"/>
    <w:rsid w:val="003151F1"/>
    <w:rsid w:val="00321E75"/>
    <w:rsid w:val="003235DA"/>
    <w:rsid w:val="003248B5"/>
    <w:rsid w:val="00325C35"/>
    <w:rsid w:val="003271F9"/>
    <w:rsid w:val="00331971"/>
    <w:rsid w:val="00332EB2"/>
    <w:rsid w:val="00336FBD"/>
    <w:rsid w:val="003371F3"/>
    <w:rsid w:val="003406E0"/>
    <w:rsid w:val="00345DD9"/>
    <w:rsid w:val="0035315A"/>
    <w:rsid w:val="003547BC"/>
    <w:rsid w:val="00356D85"/>
    <w:rsid w:val="00360AD5"/>
    <w:rsid w:val="00360E7F"/>
    <w:rsid w:val="00361BB5"/>
    <w:rsid w:val="0036700A"/>
    <w:rsid w:val="003705E4"/>
    <w:rsid w:val="00380E65"/>
    <w:rsid w:val="00381ECC"/>
    <w:rsid w:val="00382097"/>
    <w:rsid w:val="003829DA"/>
    <w:rsid w:val="003846E0"/>
    <w:rsid w:val="0038487F"/>
    <w:rsid w:val="00386C1E"/>
    <w:rsid w:val="00395BEE"/>
    <w:rsid w:val="003A23AC"/>
    <w:rsid w:val="003A265E"/>
    <w:rsid w:val="003A33D1"/>
    <w:rsid w:val="003A62A2"/>
    <w:rsid w:val="003A64CD"/>
    <w:rsid w:val="003B4223"/>
    <w:rsid w:val="003B4C5C"/>
    <w:rsid w:val="003B6B11"/>
    <w:rsid w:val="003B71F0"/>
    <w:rsid w:val="003C2BBE"/>
    <w:rsid w:val="003C6072"/>
    <w:rsid w:val="003C702F"/>
    <w:rsid w:val="003D52AD"/>
    <w:rsid w:val="003D7318"/>
    <w:rsid w:val="003D7FC2"/>
    <w:rsid w:val="003E2AEC"/>
    <w:rsid w:val="003F02A4"/>
    <w:rsid w:val="003F14E5"/>
    <w:rsid w:val="003F5604"/>
    <w:rsid w:val="004038EE"/>
    <w:rsid w:val="00404C41"/>
    <w:rsid w:val="00405916"/>
    <w:rsid w:val="00407E2D"/>
    <w:rsid w:val="00410997"/>
    <w:rsid w:val="00410A68"/>
    <w:rsid w:val="00410C11"/>
    <w:rsid w:val="00413266"/>
    <w:rsid w:val="00420072"/>
    <w:rsid w:val="004243EC"/>
    <w:rsid w:val="004259B7"/>
    <w:rsid w:val="00427EA0"/>
    <w:rsid w:val="0043089A"/>
    <w:rsid w:val="00433651"/>
    <w:rsid w:val="004427BE"/>
    <w:rsid w:val="00452746"/>
    <w:rsid w:val="00452DEA"/>
    <w:rsid w:val="00452FE8"/>
    <w:rsid w:val="00456AF0"/>
    <w:rsid w:val="00461412"/>
    <w:rsid w:val="00462054"/>
    <w:rsid w:val="00462162"/>
    <w:rsid w:val="00464CF9"/>
    <w:rsid w:val="00465DF0"/>
    <w:rsid w:val="00467263"/>
    <w:rsid w:val="00472E88"/>
    <w:rsid w:val="00472FB2"/>
    <w:rsid w:val="00475260"/>
    <w:rsid w:val="004754CA"/>
    <w:rsid w:val="00475B2E"/>
    <w:rsid w:val="004766E4"/>
    <w:rsid w:val="004808F8"/>
    <w:rsid w:val="00482CC0"/>
    <w:rsid w:val="00485C51"/>
    <w:rsid w:val="00490235"/>
    <w:rsid w:val="00490934"/>
    <w:rsid w:val="0049221B"/>
    <w:rsid w:val="0049296A"/>
    <w:rsid w:val="004A01E4"/>
    <w:rsid w:val="004A099A"/>
    <w:rsid w:val="004A48CF"/>
    <w:rsid w:val="004A5F80"/>
    <w:rsid w:val="004B44BF"/>
    <w:rsid w:val="004B593D"/>
    <w:rsid w:val="004C2354"/>
    <w:rsid w:val="004C31F4"/>
    <w:rsid w:val="004C4CF0"/>
    <w:rsid w:val="004C6D97"/>
    <w:rsid w:val="004C6E7D"/>
    <w:rsid w:val="004D00A0"/>
    <w:rsid w:val="004D2F5D"/>
    <w:rsid w:val="004D4AA9"/>
    <w:rsid w:val="004D4CF9"/>
    <w:rsid w:val="004D7712"/>
    <w:rsid w:val="004D7AF1"/>
    <w:rsid w:val="004E1337"/>
    <w:rsid w:val="004E208A"/>
    <w:rsid w:val="004E20CF"/>
    <w:rsid w:val="004E253D"/>
    <w:rsid w:val="004F0CFA"/>
    <w:rsid w:val="004F3577"/>
    <w:rsid w:val="00500B8F"/>
    <w:rsid w:val="00502C83"/>
    <w:rsid w:val="005046B4"/>
    <w:rsid w:val="00504BFF"/>
    <w:rsid w:val="005055C2"/>
    <w:rsid w:val="00511F3B"/>
    <w:rsid w:val="00513273"/>
    <w:rsid w:val="00520C1E"/>
    <w:rsid w:val="00521D21"/>
    <w:rsid w:val="005279D3"/>
    <w:rsid w:val="0053266A"/>
    <w:rsid w:val="00534246"/>
    <w:rsid w:val="00536A24"/>
    <w:rsid w:val="00541295"/>
    <w:rsid w:val="00542BE0"/>
    <w:rsid w:val="005441EA"/>
    <w:rsid w:val="00546D38"/>
    <w:rsid w:val="00550B74"/>
    <w:rsid w:val="005512E7"/>
    <w:rsid w:val="005638AF"/>
    <w:rsid w:val="00564DFC"/>
    <w:rsid w:val="00571015"/>
    <w:rsid w:val="005717F1"/>
    <w:rsid w:val="00572528"/>
    <w:rsid w:val="005732AB"/>
    <w:rsid w:val="00574574"/>
    <w:rsid w:val="0057470F"/>
    <w:rsid w:val="00574E7C"/>
    <w:rsid w:val="00576EC0"/>
    <w:rsid w:val="005773D7"/>
    <w:rsid w:val="00582244"/>
    <w:rsid w:val="00582B5A"/>
    <w:rsid w:val="00584CBA"/>
    <w:rsid w:val="00584EA6"/>
    <w:rsid w:val="005879BD"/>
    <w:rsid w:val="005914EF"/>
    <w:rsid w:val="00595A17"/>
    <w:rsid w:val="005A2512"/>
    <w:rsid w:val="005A7019"/>
    <w:rsid w:val="005B38B1"/>
    <w:rsid w:val="005B5F13"/>
    <w:rsid w:val="005C03DD"/>
    <w:rsid w:val="005C559E"/>
    <w:rsid w:val="005D1015"/>
    <w:rsid w:val="005D7BA1"/>
    <w:rsid w:val="005E64DD"/>
    <w:rsid w:val="005F2188"/>
    <w:rsid w:val="00600AD5"/>
    <w:rsid w:val="006054D6"/>
    <w:rsid w:val="00607B6F"/>
    <w:rsid w:val="006104C1"/>
    <w:rsid w:val="006113A0"/>
    <w:rsid w:val="0061169F"/>
    <w:rsid w:val="00615CD6"/>
    <w:rsid w:val="00616681"/>
    <w:rsid w:val="006179F2"/>
    <w:rsid w:val="00626334"/>
    <w:rsid w:val="00632878"/>
    <w:rsid w:val="00635004"/>
    <w:rsid w:val="0064051B"/>
    <w:rsid w:val="00643D7A"/>
    <w:rsid w:val="00646351"/>
    <w:rsid w:val="0064786A"/>
    <w:rsid w:val="00651BB2"/>
    <w:rsid w:val="00663197"/>
    <w:rsid w:val="00667116"/>
    <w:rsid w:val="0067343B"/>
    <w:rsid w:val="006816DF"/>
    <w:rsid w:val="00681F8F"/>
    <w:rsid w:val="00682A5A"/>
    <w:rsid w:val="00682B4A"/>
    <w:rsid w:val="00682BB5"/>
    <w:rsid w:val="006838DB"/>
    <w:rsid w:val="0068640A"/>
    <w:rsid w:val="00691C70"/>
    <w:rsid w:val="006930C2"/>
    <w:rsid w:val="00694A34"/>
    <w:rsid w:val="00695529"/>
    <w:rsid w:val="006A0DC7"/>
    <w:rsid w:val="006A7A7D"/>
    <w:rsid w:val="006B075F"/>
    <w:rsid w:val="006B1763"/>
    <w:rsid w:val="006B293E"/>
    <w:rsid w:val="006B2E39"/>
    <w:rsid w:val="006B5726"/>
    <w:rsid w:val="006B76C4"/>
    <w:rsid w:val="006C0C83"/>
    <w:rsid w:val="006C1971"/>
    <w:rsid w:val="006C26CD"/>
    <w:rsid w:val="006C32BA"/>
    <w:rsid w:val="006C502F"/>
    <w:rsid w:val="006C618D"/>
    <w:rsid w:val="006D0921"/>
    <w:rsid w:val="006D1EAA"/>
    <w:rsid w:val="006D2847"/>
    <w:rsid w:val="006D68DE"/>
    <w:rsid w:val="006D785D"/>
    <w:rsid w:val="006E099B"/>
    <w:rsid w:val="006E1D8F"/>
    <w:rsid w:val="006E213F"/>
    <w:rsid w:val="006E55E1"/>
    <w:rsid w:val="006E700A"/>
    <w:rsid w:val="006F09BD"/>
    <w:rsid w:val="006F151D"/>
    <w:rsid w:val="006F20CF"/>
    <w:rsid w:val="006F3AE0"/>
    <w:rsid w:val="006F4E57"/>
    <w:rsid w:val="006F56D1"/>
    <w:rsid w:val="00701894"/>
    <w:rsid w:val="0070359A"/>
    <w:rsid w:val="00707B1F"/>
    <w:rsid w:val="00707C70"/>
    <w:rsid w:val="00712651"/>
    <w:rsid w:val="00713A18"/>
    <w:rsid w:val="00715587"/>
    <w:rsid w:val="0071664E"/>
    <w:rsid w:val="007167E7"/>
    <w:rsid w:val="00717BCD"/>
    <w:rsid w:val="00720D50"/>
    <w:rsid w:val="00721165"/>
    <w:rsid w:val="007217B1"/>
    <w:rsid w:val="00721C7C"/>
    <w:rsid w:val="00724C48"/>
    <w:rsid w:val="00725CFF"/>
    <w:rsid w:val="00730A8F"/>
    <w:rsid w:val="00730BBB"/>
    <w:rsid w:val="007314EC"/>
    <w:rsid w:val="007376B1"/>
    <w:rsid w:val="00744B9C"/>
    <w:rsid w:val="0075053C"/>
    <w:rsid w:val="0075226E"/>
    <w:rsid w:val="007556EA"/>
    <w:rsid w:val="00761792"/>
    <w:rsid w:val="00762590"/>
    <w:rsid w:val="00762614"/>
    <w:rsid w:val="0076370D"/>
    <w:rsid w:val="007639D2"/>
    <w:rsid w:val="007651F7"/>
    <w:rsid w:val="00767174"/>
    <w:rsid w:val="00767C36"/>
    <w:rsid w:val="007720DD"/>
    <w:rsid w:val="00774325"/>
    <w:rsid w:val="007848CF"/>
    <w:rsid w:val="00784B6D"/>
    <w:rsid w:val="007922FF"/>
    <w:rsid w:val="007934D3"/>
    <w:rsid w:val="00794C3C"/>
    <w:rsid w:val="0079625E"/>
    <w:rsid w:val="007A2F35"/>
    <w:rsid w:val="007A4048"/>
    <w:rsid w:val="007A44A4"/>
    <w:rsid w:val="007B12DE"/>
    <w:rsid w:val="007B4A22"/>
    <w:rsid w:val="007B6D0F"/>
    <w:rsid w:val="007B7AC6"/>
    <w:rsid w:val="007D405C"/>
    <w:rsid w:val="007D69B5"/>
    <w:rsid w:val="007D7FF9"/>
    <w:rsid w:val="007E0FA5"/>
    <w:rsid w:val="007E3764"/>
    <w:rsid w:val="007E3AE7"/>
    <w:rsid w:val="007F4E03"/>
    <w:rsid w:val="007F585B"/>
    <w:rsid w:val="007F58FC"/>
    <w:rsid w:val="007F6605"/>
    <w:rsid w:val="007F6D56"/>
    <w:rsid w:val="008013B8"/>
    <w:rsid w:val="00801E44"/>
    <w:rsid w:val="0080297B"/>
    <w:rsid w:val="00803913"/>
    <w:rsid w:val="008073E0"/>
    <w:rsid w:val="008129F2"/>
    <w:rsid w:val="00813FD1"/>
    <w:rsid w:val="00814126"/>
    <w:rsid w:val="00814246"/>
    <w:rsid w:val="0081508F"/>
    <w:rsid w:val="00815BFE"/>
    <w:rsid w:val="008164BA"/>
    <w:rsid w:val="008206B5"/>
    <w:rsid w:val="008212EB"/>
    <w:rsid w:val="00831C7C"/>
    <w:rsid w:val="00833494"/>
    <w:rsid w:val="0083674E"/>
    <w:rsid w:val="00836FC4"/>
    <w:rsid w:val="00840F32"/>
    <w:rsid w:val="008414D1"/>
    <w:rsid w:val="008428FA"/>
    <w:rsid w:val="00843692"/>
    <w:rsid w:val="008453C7"/>
    <w:rsid w:val="00851A49"/>
    <w:rsid w:val="008644C6"/>
    <w:rsid w:val="00873DA1"/>
    <w:rsid w:val="00875920"/>
    <w:rsid w:val="00886906"/>
    <w:rsid w:val="00886BA3"/>
    <w:rsid w:val="00890217"/>
    <w:rsid w:val="008963D9"/>
    <w:rsid w:val="008A3C7C"/>
    <w:rsid w:val="008A4141"/>
    <w:rsid w:val="008A49C9"/>
    <w:rsid w:val="008A5979"/>
    <w:rsid w:val="008A653A"/>
    <w:rsid w:val="008B017D"/>
    <w:rsid w:val="008B0547"/>
    <w:rsid w:val="008B2AB6"/>
    <w:rsid w:val="008B4875"/>
    <w:rsid w:val="008B5346"/>
    <w:rsid w:val="008C7EA2"/>
    <w:rsid w:val="008D670F"/>
    <w:rsid w:val="008E10FB"/>
    <w:rsid w:val="008E2557"/>
    <w:rsid w:val="008E3100"/>
    <w:rsid w:val="008E42BA"/>
    <w:rsid w:val="008E69F4"/>
    <w:rsid w:val="008F041E"/>
    <w:rsid w:val="008F162F"/>
    <w:rsid w:val="008F202D"/>
    <w:rsid w:val="00901886"/>
    <w:rsid w:val="00901EB4"/>
    <w:rsid w:val="00903580"/>
    <w:rsid w:val="009039B3"/>
    <w:rsid w:val="00905415"/>
    <w:rsid w:val="00906154"/>
    <w:rsid w:val="009111C3"/>
    <w:rsid w:val="00915EF0"/>
    <w:rsid w:val="009164C0"/>
    <w:rsid w:val="00916834"/>
    <w:rsid w:val="00917AA0"/>
    <w:rsid w:val="00920F40"/>
    <w:rsid w:val="0092624E"/>
    <w:rsid w:val="00926F04"/>
    <w:rsid w:val="009305B8"/>
    <w:rsid w:val="00931E04"/>
    <w:rsid w:val="00935799"/>
    <w:rsid w:val="009422D8"/>
    <w:rsid w:val="0094242A"/>
    <w:rsid w:val="00943216"/>
    <w:rsid w:val="009440FA"/>
    <w:rsid w:val="00945908"/>
    <w:rsid w:val="0094766D"/>
    <w:rsid w:val="0094777D"/>
    <w:rsid w:val="00950280"/>
    <w:rsid w:val="00951598"/>
    <w:rsid w:val="009520BA"/>
    <w:rsid w:val="009530E0"/>
    <w:rsid w:val="009542CA"/>
    <w:rsid w:val="009577D1"/>
    <w:rsid w:val="0096024D"/>
    <w:rsid w:val="00960817"/>
    <w:rsid w:val="009645E2"/>
    <w:rsid w:val="00967039"/>
    <w:rsid w:val="00967AF6"/>
    <w:rsid w:val="00972ECF"/>
    <w:rsid w:val="009744E9"/>
    <w:rsid w:val="00976F5F"/>
    <w:rsid w:val="0097759B"/>
    <w:rsid w:val="00980A28"/>
    <w:rsid w:val="00985FA6"/>
    <w:rsid w:val="009922E4"/>
    <w:rsid w:val="00995040"/>
    <w:rsid w:val="009950F7"/>
    <w:rsid w:val="00995FAE"/>
    <w:rsid w:val="009976E3"/>
    <w:rsid w:val="009B1453"/>
    <w:rsid w:val="009B407D"/>
    <w:rsid w:val="009B4348"/>
    <w:rsid w:val="009C036E"/>
    <w:rsid w:val="009C4304"/>
    <w:rsid w:val="009D0B99"/>
    <w:rsid w:val="009D2D09"/>
    <w:rsid w:val="009D3262"/>
    <w:rsid w:val="009D3BC5"/>
    <w:rsid w:val="009D4C1A"/>
    <w:rsid w:val="009D72FE"/>
    <w:rsid w:val="009E061C"/>
    <w:rsid w:val="009E4A7E"/>
    <w:rsid w:val="009E6650"/>
    <w:rsid w:val="009E6F1F"/>
    <w:rsid w:val="009E756B"/>
    <w:rsid w:val="009E7855"/>
    <w:rsid w:val="009F1850"/>
    <w:rsid w:val="009F2AC2"/>
    <w:rsid w:val="009F4425"/>
    <w:rsid w:val="009F75F6"/>
    <w:rsid w:val="00A05407"/>
    <w:rsid w:val="00A05B80"/>
    <w:rsid w:val="00A06E07"/>
    <w:rsid w:val="00A130BA"/>
    <w:rsid w:val="00A15805"/>
    <w:rsid w:val="00A16D59"/>
    <w:rsid w:val="00A21396"/>
    <w:rsid w:val="00A23436"/>
    <w:rsid w:val="00A23590"/>
    <w:rsid w:val="00A25B88"/>
    <w:rsid w:val="00A3378C"/>
    <w:rsid w:val="00A40127"/>
    <w:rsid w:val="00A417BD"/>
    <w:rsid w:val="00A42383"/>
    <w:rsid w:val="00A431D2"/>
    <w:rsid w:val="00A44BAE"/>
    <w:rsid w:val="00A4544C"/>
    <w:rsid w:val="00A50611"/>
    <w:rsid w:val="00A55682"/>
    <w:rsid w:val="00A57707"/>
    <w:rsid w:val="00A635C4"/>
    <w:rsid w:val="00A65883"/>
    <w:rsid w:val="00A66CD3"/>
    <w:rsid w:val="00A71489"/>
    <w:rsid w:val="00A71809"/>
    <w:rsid w:val="00A71FAA"/>
    <w:rsid w:val="00A72A9E"/>
    <w:rsid w:val="00A72CAF"/>
    <w:rsid w:val="00A72D5E"/>
    <w:rsid w:val="00A7362D"/>
    <w:rsid w:val="00A749EA"/>
    <w:rsid w:val="00A74DBC"/>
    <w:rsid w:val="00A8366A"/>
    <w:rsid w:val="00A85037"/>
    <w:rsid w:val="00A86A07"/>
    <w:rsid w:val="00A90ABC"/>
    <w:rsid w:val="00A947B3"/>
    <w:rsid w:val="00AA1ED9"/>
    <w:rsid w:val="00AA285C"/>
    <w:rsid w:val="00AA3AEF"/>
    <w:rsid w:val="00AB0685"/>
    <w:rsid w:val="00AB36F7"/>
    <w:rsid w:val="00AB3A17"/>
    <w:rsid w:val="00AC163D"/>
    <w:rsid w:val="00AC411B"/>
    <w:rsid w:val="00AC4556"/>
    <w:rsid w:val="00AC5C10"/>
    <w:rsid w:val="00AD0CF1"/>
    <w:rsid w:val="00AD53D6"/>
    <w:rsid w:val="00AD7DE5"/>
    <w:rsid w:val="00AE5F3B"/>
    <w:rsid w:val="00AE75E2"/>
    <w:rsid w:val="00AE7668"/>
    <w:rsid w:val="00AF1BDA"/>
    <w:rsid w:val="00AF3F7D"/>
    <w:rsid w:val="00AF4644"/>
    <w:rsid w:val="00AF61A9"/>
    <w:rsid w:val="00B01354"/>
    <w:rsid w:val="00B02B43"/>
    <w:rsid w:val="00B0364E"/>
    <w:rsid w:val="00B04FE9"/>
    <w:rsid w:val="00B065CD"/>
    <w:rsid w:val="00B15AED"/>
    <w:rsid w:val="00B249CA"/>
    <w:rsid w:val="00B25DBA"/>
    <w:rsid w:val="00B31207"/>
    <w:rsid w:val="00B32E79"/>
    <w:rsid w:val="00B33A6F"/>
    <w:rsid w:val="00B3412D"/>
    <w:rsid w:val="00B379FE"/>
    <w:rsid w:val="00B41DCD"/>
    <w:rsid w:val="00B45AA5"/>
    <w:rsid w:val="00B45D1A"/>
    <w:rsid w:val="00B503F1"/>
    <w:rsid w:val="00B523EA"/>
    <w:rsid w:val="00B53283"/>
    <w:rsid w:val="00B62230"/>
    <w:rsid w:val="00B76849"/>
    <w:rsid w:val="00B77249"/>
    <w:rsid w:val="00B85622"/>
    <w:rsid w:val="00B85A4A"/>
    <w:rsid w:val="00B861F1"/>
    <w:rsid w:val="00B87D78"/>
    <w:rsid w:val="00B9599F"/>
    <w:rsid w:val="00BB169C"/>
    <w:rsid w:val="00BB2A6E"/>
    <w:rsid w:val="00BB2A92"/>
    <w:rsid w:val="00BB3B5D"/>
    <w:rsid w:val="00BB525B"/>
    <w:rsid w:val="00BC071B"/>
    <w:rsid w:val="00BC4E03"/>
    <w:rsid w:val="00BC57F3"/>
    <w:rsid w:val="00BE04FF"/>
    <w:rsid w:val="00BE05A2"/>
    <w:rsid w:val="00BE3AE8"/>
    <w:rsid w:val="00BF0CB6"/>
    <w:rsid w:val="00BF1405"/>
    <w:rsid w:val="00BF375D"/>
    <w:rsid w:val="00C0506A"/>
    <w:rsid w:val="00C0585E"/>
    <w:rsid w:val="00C05C71"/>
    <w:rsid w:val="00C05CDB"/>
    <w:rsid w:val="00C101FC"/>
    <w:rsid w:val="00C12EBF"/>
    <w:rsid w:val="00C13BA8"/>
    <w:rsid w:val="00C21C12"/>
    <w:rsid w:val="00C24686"/>
    <w:rsid w:val="00C25327"/>
    <w:rsid w:val="00C26042"/>
    <w:rsid w:val="00C27904"/>
    <w:rsid w:val="00C34B2E"/>
    <w:rsid w:val="00C42E63"/>
    <w:rsid w:val="00C45037"/>
    <w:rsid w:val="00C47209"/>
    <w:rsid w:val="00C47485"/>
    <w:rsid w:val="00C52380"/>
    <w:rsid w:val="00C555A8"/>
    <w:rsid w:val="00C563E5"/>
    <w:rsid w:val="00C56C25"/>
    <w:rsid w:val="00C6055B"/>
    <w:rsid w:val="00C61131"/>
    <w:rsid w:val="00C742D7"/>
    <w:rsid w:val="00C758CF"/>
    <w:rsid w:val="00C75DF7"/>
    <w:rsid w:val="00C764B4"/>
    <w:rsid w:val="00C81CB4"/>
    <w:rsid w:val="00C86ADD"/>
    <w:rsid w:val="00C87338"/>
    <w:rsid w:val="00C902DD"/>
    <w:rsid w:val="00C9549E"/>
    <w:rsid w:val="00CA5528"/>
    <w:rsid w:val="00CA603D"/>
    <w:rsid w:val="00CA6932"/>
    <w:rsid w:val="00CB3480"/>
    <w:rsid w:val="00CB5520"/>
    <w:rsid w:val="00CC2D8B"/>
    <w:rsid w:val="00CD0F72"/>
    <w:rsid w:val="00CD116D"/>
    <w:rsid w:val="00CD55EA"/>
    <w:rsid w:val="00CD632F"/>
    <w:rsid w:val="00CD7F1F"/>
    <w:rsid w:val="00CE2425"/>
    <w:rsid w:val="00CF0AA8"/>
    <w:rsid w:val="00CF4E2F"/>
    <w:rsid w:val="00CF675B"/>
    <w:rsid w:val="00D00023"/>
    <w:rsid w:val="00D0543C"/>
    <w:rsid w:val="00D07835"/>
    <w:rsid w:val="00D078E0"/>
    <w:rsid w:val="00D11C72"/>
    <w:rsid w:val="00D14841"/>
    <w:rsid w:val="00D14AD9"/>
    <w:rsid w:val="00D151D6"/>
    <w:rsid w:val="00D23E48"/>
    <w:rsid w:val="00D306BD"/>
    <w:rsid w:val="00D314CE"/>
    <w:rsid w:val="00D32CEA"/>
    <w:rsid w:val="00D337BF"/>
    <w:rsid w:val="00D37223"/>
    <w:rsid w:val="00D40D6D"/>
    <w:rsid w:val="00D50B68"/>
    <w:rsid w:val="00D51A31"/>
    <w:rsid w:val="00D51D04"/>
    <w:rsid w:val="00D544A1"/>
    <w:rsid w:val="00D5533C"/>
    <w:rsid w:val="00D56207"/>
    <w:rsid w:val="00D5671A"/>
    <w:rsid w:val="00D60638"/>
    <w:rsid w:val="00D666DD"/>
    <w:rsid w:val="00D677D5"/>
    <w:rsid w:val="00D7480D"/>
    <w:rsid w:val="00D76CCD"/>
    <w:rsid w:val="00D81555"/>
    <w:rsid w:val="00D81C4C"/>
    <w:rsid w:val="00D834A5"/>
    <w:rsid w:val="00D844AE"/>
    <w:rsid w:val="00DA4321"/>
    <w:rsid w:val="00DA4D33"/>
    <w:rsid w:val="00DA79E4"/>
    <w:rsid w:val="00DB0B8A"/>
    <w:rsid w:val="00DB1A36"/>
    <w:rsid w:val="00DB6E43"/>
    <w:rsid w:val="00DB7C47"/>
    <w:rsid w:val="00DB7F40"/>
    <w:rsid w:val="00DC28A7"/>
    <w:rsid w:val="00DC630E"/>
    <w:rsid w:val="00DC69D1"/>
    <w:rsid w:val="00DD6DB5"/>
    <w:rsid w:val="00DE0FF7"/>
    <w:rsid w:val="00DE437A"/>
    <w:rsid w:val="00DE6054"/>
    <w:rsid w:val="00DE7191"/>
    <w:rsid w:val="00DE7350"/>
    <w:rsid w:val="00DF515D"/>
    <w:rsid w:val="00E0038A"/>
    <w:rsid w:val="00E005CD"/>
    <w:rsid w:val="00E0152B"/>
    <w:rsid w:val="00E07F67"/>
    <w:rsid w:val="00E10FF9"/>
    <w:rsid w:val="00E110ED"/>
    <w:rsid w:val="00E15592"/>
    <w:rsid w:val="00E1594D"/>
    <w:rsid w:val="00E20672"/>
    <w:rsid w:val="00E2193D"/>
    <w:rsid w:val="00E337A9"/>
    <w:rsid w:val="00E42D59"/>
    <w:rsid w:val="00E43B14"/>
    <w:rsid w:val="00E4523C"/>
    <w:rsid w:val="00E4589A"/>
    <w:rsid w:val="00E52FE6"/>
    <w:rsid w:val="00E624A3"/>
    <w:rsid w:val="00E6285B"/>
    <w:rsid w:val="00E65F80"/>
    <w:rsid w:val="00E71DE5"/>
    <w:rsid w:val="00E72CDD"/>
    <w:rsid w:val="00E74795"/>
    <w:rsid w:val="00E84715"/>
    <w:rsid w:val="00E85F8A"/>
    <w:rsid w:val="00E876C5"/>
    <w:rsid w:val="00E90697"/>
    <w:rsid w:val="00E94266"/>
    <w:rsid w:val="00E95874"/>
    <w:rsid w:val="00E96A1E"/>
    <w:rsid w:val="00E97605"/>
    <w:rsid w:val="00EA33F5"/>
    <w:rsid w:val="00EA4E3C"/>
    <w:rsid w:val="00EA7180"/>
    <w:rsid w:val="00EA765E"/>
    <w:rsid w:val="00EB0B5F"/>
    <w:rsid w:val="00EB0EA3"/>
    <w:rsid w:val="00EB1986"/>
    <w:rsid w:val="00EB30BC"/>
    <w:rsid w:val="00EB3CD3"/>
    <w:rsid w:val="00EB60BE"/>
    <w:rsid w:val="00EC3AC7"/>
    <w:rsid w:val="00EC5004"/>
    <w:rsid w:val="00ED01E3"/>
    <w:rsid w:val="00ED5511"/>
    <w:rsid w:val="00ED6A60"/>
    <w:rsid w:val="00EE20C3"/>
    <w:rsid w:val="00EE5797"/>
    <w:rsid w:val="00F02C1F"/>
    <w:rsid w:val="00F05D59"/>
    <w:rsid w:val="00F07203"/>
    <w:rsid w:val="00F076BF"/>
    <w:rsid w:val="00F1509D"/>
    <w:rsid w:val="00F242D6"/>
    <w:rsid w:val="00F364ED"/>
    <w:rsid w:val="00F366FD"/>
    <w:rsid w:val="00F45209"/>
    <w:rsid w:val="00F520DA"/>
    <w:rsid w:val="00F52B8E"/>
    <w:rsid w:val="00F56E05"/>
    <w:rsid w:val="00F6056F"/>
    <w:rsid w:val="00F60618"/>
    <w:rsid w:val="00F61E79"/>
    <w:rsid w:val="00F62785"/>
    <w:rsid w:val="00F72028"/>
    <w:rsid w:val="00F74EA9"/>
    <w:rsid w:val="00F7610B"/>
    <w:rsid w:val="00F8306E"/>
    <w:rsid w:val="00F91FC2"/>
    <w:rsid w:val="00F93F6E"/>
    <w:rsid w:val="00F948AD"/>
    <w:rsid w:val="00F95E0E"/>
    <w:rsid w:val="00FA4275"/>
    <w:rsid w:val="00FA56D6"/>
    <w:rsid w:val="00FA5EBD"/>
    <w:rsid w:val="00FB0B66"/>
    <w:rsid w:val="00FB0DF7"/>
    <w:rsid w:val="00FB4C8D"/>
    <w:rsid w:val="00FB4F03"/>
    <w:rsid w:val="00FC0B66"/>
    <w:rsid w:val="00FC1F28"/>
    <w:rsid w:val="00FC216A"/>
    <w:rsid w:val="00FC39EB"/>
    <w:rsid w:val="00FD42E1"/>
    <w:rsid w:val="00FD4C6C"/>
    <w:rsid w:val="00FD63A4"/>
    <w:rsid w:val="00FE0BA2"/>
    <w:rsid w:val="00FE1424"/>
    <w:rsid w:val="00FE17F6"/>
    <w:rsid w:val="00FE4425"/>
    <w:rsid w:val="00FE4AC8"/>
    <w:rsid w:val="00FE4FD2"/>
    <w:rsid w:val="00FE609D"/>
    <w:rsid w:val="00FF11A2"/>
    <w:rsid w:val="00FF1B14"/>
    <w:rsid w:val="00FF2A1F"/>
    <w:rsid w:val="00FF2F4E"/>
    <w:rsid w:val="00FF5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68C4F721"/>
  <w15:docId w15:val="{FCF1E59E-E9A3-44C1-869F-32245DEAC6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6849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4F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06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63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E50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5041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2E50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5041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9</Pages>
  <Words>490</Words>
  <Characters>279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Leigh Hollyer</cp:lastModifiedBy>
  <cp:revision>27</cp:revision>
  <cp:lastPrinted>2012-09-29T23:50:00Z</cp:lastPrinted>
  <dcterms:created xsi:type="dcterms:W3CDTF">2012-09-29T22:49:00Z</dcterms:created>
  <dcterms:modified xsi:type="dcterms:W3CDTF">2020-10-26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